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sldIdLst>
    <p:sldId id="256" r:id="rId2"/>
    <p:sldId id="277" r:id="rId3"/>
    <p:sldId id="278" r:id="rId4"/>
    <p:sldId id="257" r:id="rId5"/>
    <p:sldId id="258" r:id="rId6"/>
    <p:sldId id="259" r:id="rId7"/>
    <p:sldId id="260" r:id="rId8"/>
    <p:sldId id="261" r:id="rId9"/>
    <p:sldId id="262" r:id="rId10"/>
    <p:sldId id="282" r:id="rId11"/>
    <p:sldId id="279" r:id="rId12"/>
    <p:sldId id="280" r:id="rId13"/>
    <p:sldId id="281" r:id="rId14"/>
    <p:sldId id="283" r:id="rId15"/>
    <p:sldId id="284" r:id="rId16"/>
    <p:sldId id="287" r:id="rId17"/>
    <p:sldId id="285" r:id="rId18"/>
    <p:sldId id="269" r:id="rId19"/>
    <p:sldId id="286" r:id="rId20"/>
    <p:sldId id="267" r:id="rId21"/>
    <p:sldId id="268" r:id="rId22"/>
    <p:sldId id="270" r:id="rId23"/>
    <p:sldId id="271" r:id="rId24"/>
    <p:sldId id="272" r:id="rId25"/>
    <p:sldId id="273" r:id="rId26"/>
    <p:sldId id="274" r:id="rId27"/>
    <p:sldId id="275" r:id="rId28"/>
    <p:sldId id="276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4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8612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530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19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035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88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17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52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27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479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76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819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138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package" Target="../embeddings/_________Microsoft_Visio1.vsdx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package" Target="../embeddings/_________Microsoft_Visio2.vsd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_________Microsoft_Visio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4" Type="http://schemas.openxmlformats.org/officeDocument/2006/relationships/package" Target="../embeddings/_________Microsoft_Visio3.vsd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6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" y="0"/>
            <a:ext cx="12191999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ИНИСТЕРСТВО НАУКИ И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ОССИЙСКОЙ ФЕДЕРАЦИИ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едеральное государственной бюджетное образовательное учреждение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Рязанский государственный радиотехнический университет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мени В.Ф. Уткина»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афедра космических технологий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" y="2739211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ЫПУСКНАЯ КВАЛИФИКАЦИОННАЯ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БОТА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акалавриат</a:t>
            </a: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тему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Исследование алгоритма определения типа поверхности удаленных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ъектов поляриметрическими методами»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64265" y="5509097"/>
            <a:ext cx="47598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уководитель	– доц. каф. КТ Наумов Д.А.</a:t>
            </a:r>
          </a:p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учающийся – ст. гр. 648 Фоломеев К.Д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6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лгоритм определения тип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крыт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83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рация и селекция характеризующих признаков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: расчет компонент вектора Стокса естественного и рассеянного излучения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расчет коэффициента поляризации;</a:t>
            </a:r>
            <a:endParaRPr lang="ru-RU" sz="20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3: выполнение задачи классификации: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о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класса: диэлектрический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аллический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 гипотезы о нормальном распределении признаков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вероятности принадлежности объекта классу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тип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ерхности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оценка ошибки классификации</a:t>
            </a: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9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790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083" y="443184"/>
            <a:ext cx="4536688" cy="1325563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расчета компонент вектора Стокса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434254" y="68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52323"/>
              </p:ext>
            </p:extLst>
          </p:nvPr>
        </p:nvGraphicFramePr>
        <p:xfrm>
          <a:off x="5218771" y="443184"/>
          <a:ext cx="6395225" cy="62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Visio" r:id="rId4" imgW="3095630" imgH="3038392" progId="Visio.Drawing.15">
                  <p:embed/>
                </p:oleObj>
              </mc:Choice>
              <mc:Fallback>
                <p:oleObj name="Visio" r:id="rId4" imgW="3095630" imgH="3038392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771" y="443184"/>
                        <a:ext cx="6395225" cy="6269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72280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234" y="100361"/>
            <a:ext cx="11041566" cy="1393902"/>
          </a:xfrm>
        </p:spPr>
        <p:txBody>
          <a:bodyPr>
            <a:normAutofit/>
          </a:bodyPr>
          <a:lstStyle/>
          <a:p>
            <a:r>
              <a:rPr lang="ru-RU" dirty="0"/>
              <a:t>Алгоритм расчета компонент вектора Стокса </a:t>
            </a:r>
            <a:br>
              <a:rPr lang="ru-RU" dirty="0"/>
            </a:br>
            <a:r>
              <a:rPr lang="ru-RU" dirty="0"/>
              <a:t>естественного излучен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053" y="1494263"/>
            <a:ext cx="8051181" cy="5274590"/>
          </a:xfrm>
          <a:prstGeom prst="rect">
            <a:avLst/>
          </a:prstGeom>
        </p:spPr>
      </p:pic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40756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815" y="197858"/>
            <a:ext cx="11766394" cy="1347904"/>
          </a:xfrm>
        </p:spPr>
        <p:txBody>
          <a:bodyPr>
            <a:normAutofit/>
          </a:bodyPr>
          <a:lstStyle/>
          <a:p>
            <a:r>
              <a:rPr lang="ru-RU" dirty="0"/>
              <a:t>Алгоритм расчета дополнительных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параметров численными </a:t>
            </a:r>
            <a:r>
              <a:rPr lang="ru-RU" dirty="0"/>
              <a:t>методам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627" y="1545762"/>
            <a:ext cx="7508675" cy="5288020"/>
          </a:xfrm>
          <a:prstGeom prst="rect">
            <a:avLst/>
          </a:prstGeom>
        </p:spPr>
      </p:pic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2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8782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22379" y="365125"/>
            <a:ext cx="5742879" cy="3950397"/>
          </a:xfrm>
        </p:spPr>
        <p:txBody>
          <a:bodyPr>
            <a:normAutofit/>
          </a:bodyPr>
          <a:lstStyle/>
          <a:p>
            <a:r>
              <a:rPr lang="ru-RU" dirty="0"/>
              <a:t>Алгоритм определения коэффициента преломления </a:t>
            </a:r>
            <a:br>
              <a:rPr lang="ru-RU" dirty="0"/>
            </a:br>
            <a:r>
              <a:rPr lang="ru-RU" dirty="0"/>
              <a:t>неметаллической поверхност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61636"/>
              </p:ext>
            </p:extLst>
          </p:nvPr>
        </p:nvGraphicFramePr>
        <p:xfrm>
          <a:off x="152568" y="1"/>
          <a:ext cx="578150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Visio" r:id="rId4" imgW="6229381" imgH="7382041" progId="Visio.Drawing.15">
                  <p:embed/>
                </p:oleObj>
              </mc:Choice>
              <mc:Fallback>
                <p:oleObj name="Visio" r:id="rId4" imgW="6229381" imgH="738204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8" y="1"/>
                        <a:ext cx="5781507" cy="685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8551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40389" y="365125"/>
            <a:ext cx="3902927" cy="3470895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определения коэффициента преломления металлических покрыти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167268" y="-1516567"/>
            <a:ext cx="8317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90895"/>
              </p:ext>
            </p:extLst>
          </p:nvPr>
        </p:nvGraphicFramePr>
        <p:xfrm>
          <a:off x="0" y="0"/>
          <a:ext cx="4134568" cy="672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Visio" r:id="rId4" imgW="6400925" imgH="10429751" progId="Visio.Drawing.15">
                  <p:embed/>
                </p:oleObj>
              </mc:Choice>
              <mc:Fallback>
                <p:oleObj name="Visio" r:id="rId4" imgW="6400925" imgH="1042975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34568" cy="672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93580" y="-133817"/>
            <a:ext cx="83698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90677"/>
              </p:ext>
            </p:extLst>
          </p:nvPr>
        </p:nvGraphicFramePr>
        <p:xfrm>
          <a:off x="4760303" y="0"/>
          <a:ext cx="2656527" cy="666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Visio" r:id="rId7" imgW="4248223" imgH="10639591" progId="Visio.Drawing.15">
                  <p:embed/>
                </p:oleObj>
              </mc:Choice>
              <mc:Fallback>
                <p:oleObj name="Visio" r:id="rId7" imgW="4248223" imgH="10639591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303" y="0"/>
                        <a:ext cx="2656527" cy="666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Блок-схема: узел 7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5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8298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граммная система </a:t>
            </a:r>
            <a:r>
              <a:rPr lang="en-US" dirty="0" smtClean="0"/>
              <a:t>Stokes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753" y="1585371"/>
            <a:ext cx="9610493" cy="5076772"/>
          </a:xfrm>
          <a:prstGeom prst="rect">
            <a:avLst/>
          </a:prstGeom>
        </p:spPr>
      </p:pic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6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2696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6839" y="156117"/>
            <a:ext cx="10996961" cy="871789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Схема взаимодействия программных модулей</a:t>
            </a:r>
            <a:endParaRPr lang="ru-RU" sz="4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25137"/>
              </p:ext>
            </p:extLst>
          </p:nvPr>
        </p:nvGraphicFramePr>
        <p:xfrm>
          <a:off x="3170974" y="1027906"/>
          <a:ext cx="7344627" cy="57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5506794" imgH="4354569" progId="Msxml2.SAXXMLReader.5.0">
                  <p:embed/>
                </p:oleObj>
              </mc:Choice>
              <mc:Fallback>
                <p:oleObj r:id="rId3" imgW="5506794" imgH="4354569" progId="Msxml2.SAXXMLReader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74" y="1027906"/>
                        <a:ext cx="7344627" cy="5735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8784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15036" t="16928" r="23573" b="6142"/>
          <a:stretch/>
        </p:blipFill>
        <p:spPr bwMode="auto">
          <a:xfrm>
            <a:off x="158114" y="114300"/>
            <a:ext cx="9506586" cy="6629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82200" y="3198167"/>
            <a:ext cx="1999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БД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1204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стройка программной системы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75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рыть файл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ли создать его копию с произвольным именем и расширением </a:t>
            </a:r>
            <a:r>
              <a:rPr lang="en-US" sz="20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sz="20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on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следующих параметров для настройки работы алгоритмов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пад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Re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ействитель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Im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комплекс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mma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(</a:t>
            </a:r>
            <a:r>
              <a:rPr lang="ru-RU" sz="18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чего?)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sz="20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s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допустимых интервалов соответствующих параметров вектора Стокса падающего и отражённого излучения.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9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1095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3541"/>
            <a:ext cx="10515600" cy="488342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Цель </a:t>
            </a:r>
            <a:r>
              <a:rPr lang="ru-RU" dirty="0"/>
              <a:t>работы: </a:t>
            </a:r>
            <a:r>
              <a:rPr lang="ru-RU" dirty="0" smtClean="0"/>
              <a:t>проведение исследований </a:t>
            </a:r>
            <a:r>
              <a:rPr lang="ru-RU" dirty="0"/>
              <a:t>алгоритма определения типа поверхности </a:t>
            </a:r>
            <a:r>
              <a:rPr lang="ru-RU" dirty="0" smtClean="0"/>
              <a:t>удаленных объектов </a:t>
            </a:r>
            <a:r>
              <a:rPr lang="ru-RU" dirty="0"/>
              <a:t>поляриметрическими </a:t>
            </a:r>
            <a:r>
              <a:rPr lang="ru-RU" dirty="0" smtClean="0"/>
              <a:t>методами при помощи разработанной программной системы</a:t>
            </a:r>
          </a:p>
          <a:p>
            <a:r>
              <a:rPr lang="ru-RU" dirty="0" smtClean="0"/>
              <a:t>Основные задачи: </a:t>
            </a:r>
          </a:p>
          <a:p>
            <a:pPr lvl="1"/>
            <a:r>
              <a:rPr lang="ru-RU" dirty="0" smtClean="0"/>
              <a:t>изучение математических моделей </a:t>
            </a:r>
            <a:r>
              <a:rPr lang="ru-RU" dirty="0"/>
              <a:t>и </a:t>
            </a:r>
            <a:r>
              <a:rPr lang="ru-RU" dirty="0" smtClean="0"/>
              <a:t>алгоритмов </a:t>
            </a:r>
            <a:r>
              <a:rPr lang="ru-RU" dirty="0"/>
              <a:t>прямой и обратной задачи фотометрии;</a:t>
            </a:r>
          </a:p>
          <a:p>
            <a:pPr lvl="1"/>
            <a:r>
              <a:rPr lang="ru-RU" dirty="0" smtClean="0"/>
              <a:t>изучение современных методов </a:t>
            </a:r>
            <a:r>
              <a:rPr lang="ru-RU" dirty="0"/>
              <a:t>и </a:t>
            </a:r>
            <a:r>
              <a:rPr lang="ru-RU" dirty="0" smtClean="0"/>
              <a:t>алгоритмов </a:t>
            </a:r>
            <a:r>
              <a:rPr lang="ru-RU" dirty="0"/>
              <a:t>определения типа покрытия космических объектов</a:t>
            </a:r>
            <a:r>
              <a:rPr lang="ru-RU" dirty="0" smtClean="0"/>
              <a:t>;</a:t>
            </a:r>
          </a:p>
          <a:p>
            <a:pPr lvl="1"/>
            <a:r>
              <a:rPr lang="ru-RU" dirty="0" smtClean="0"/>
              <a:t>проектирование базы данных для хранения входных и выходных данных;</a:t>
            </a:r>
            <a:endParaRPr lang="ru-RU" dirty="0"/>
          </a:p>
          <a:p>
            <a:pPr lvl="1"/>
            <a:r>
              <a:rPr lang="ru-RU" dirty="0" smtClean="0"/>
              <a:t>программная реализация алгоритма </a:t>
            </a:r>
            <a:r>
              <a:rPr lang="ru-RU" dirty="0"/>
              <a:t>определения типа поверхности удаленных </a:t>
            </a:r>
            <a:r>
              <a:rPr lang="ru-RU" dirty="0" smtClean="0"/>
              <a:t>объектов;</a:t>
            </a:r>
          </a:p>
          <a:p>
            <a:pPr lvl="1"/>
            <a:r>
              <a:rPr lang="ru-RU" dirty="0" smtClean="0"/>
              <a:t>разработка функционального интерфейса  пользователя</a:t>
            </a:r>
            <a:r>
              <a:rPr lang="ru-RU" dirty="0"/>
              <a:t>;</a:t>
            </a:r>
          </a:p>
          <a:p>
            <a:pPr lvl="1"/>
            <a:r>
              <a:rPr lang="ru-RU" dirty="0" smtClean="0"/>
              <a:t>экспериментальная проверка </a:t>
            </a:r>
            <a:r>
              <a:rPr lang="ru-RU" dirty="0"/>
              <a:t>разработанной программной системы.</a:t>
            </a:r>
          </a:p>
          <a:p>
            <a:r>
              <a:rPr lang="ru-RU" dirty="0" smtClean="0"/>
              <a:t>Средства разработки:</a:t>
            </a:r>
          </a:p>
          <a:p>
            <a:pPr lvl="1"/>
            <a:r>
              <a:rPr lang="en-US" dirty="0" smtClean="0"/>
              <a:t>python </a:t>
            </a:r>
            <a:r>
              <a:rPr lang="en-US" dirty="0"/>
              <a:t>3;</a:t>
            </a:r>
          </a:p>
          <a:p>
            <a:pPr lvl="1"/>
            <a:r>
              <a:rPr lang="ru-RU" dirty="0" smtClean="0"/>
              <a:t>формат </a:t>
            </a:r>
            <a:r>
              <a:rPr lang="ru-RU" dirty="0"/>
              <a:t>базы данных: </a:t>
            </a:r>
            <a:r>
              <a:rPr lang="en-US" dirty="0" err="1"/>
              <a:t>sqlite3</a:t>
            </a:r>
            <a:r>
              <a:rPr lang="en-US" dirty="0"/>
              <a:t>;</a:t>
            </a:r>
          </a:p>
          <a:p>
            <a:pPr lvl="1"/>
            <a:r>
              <a:rPr lang="en-US" dirty="0" smtClean="0"/>
              <a:t>Visual </a:t>
            </a:r>
            <a:r>
              <a:rPr lang="en-US" dirty="0"/>
              <a:t>Studio Code;</a:t>
            </a:r>
          </a:p>
          <a:p>
            <a:pPr lvl="1"/>
            <a:r>
              <a:rPr lang="en-US" dirty="0" err="1" smtClean="0"/>
              <a:t>git</a:t>
            </a:r>
            <a:r>
              <a:rPr lang="en-US" dirty="0"/>
              <a:t>.</a:t>
            </a:r>
          </a:p>
          <a:p>
            <a:endParaRPr lang="ru-RU" dirty="0"/>
          </a:p>
        </p:txBody>
      </p:sp>
      <p:sp>
        <p:nvSpPr>
          <p:cNvPr id="4" name="Блок-схема: узел 3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9922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3400" y="302211"/>
            <a:ext cx="11010900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ращение к программной системе происходит через интерфейс командной строки (терминал)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дует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йти в папку 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okes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запуск осуществляется командой “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 mai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опции] ”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Программе могут быть переданы следующие параметры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конфигурационный файл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basic.ini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sk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номер задачи (1, 2 или 3)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1',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f', '--file':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для загрузки данных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с показателями преломления материалов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Refrac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Блок-схема: узел 2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9689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474787" y="169227"/>
            <a:ext cx="9244013" cy="59140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34013" y="6197600"/>
            <a:ext cx="6725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импорта параметров конфигураци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0050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63687" y="232727"/>
            <a:ext cx="9129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80143" y="6070600"/>
            <a:ext cx="4696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расчёта задачи 1 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2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7885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270827"/>
            <a:ext cx="9002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05199" y="60833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1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Блок-схема: узел 6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7442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50987" y="334327"/>
            <a:ext cx="90662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35349" y="61468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1130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347027"/>
            <a:ext cx="8799513" cy="5621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00018" y="61214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1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5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5313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14487" y="347027"/>
            <a:ext cx="8977313" cy="5456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50818" y="5981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2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6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6856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28787" y="321627"/>
            <a:ext cx="8774113" cy="56346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3518" y="6108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3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3310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82600" y="176798"/>
            <a:ext cx="1120140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000" b="1" kern="0" cap="all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ходе выполнения выпускной квалификационной работы были поставлены и решены следующие задачи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сследованы существующие модели и алгоритмы определения типа покрытий и расчета оптических параметров покрытий космических объектов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для расчета поляризационных характеристик отраженной световой волны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, методов аналитического и статистического моделирован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а программная система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okes 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основе свободно-распространяемого ПО для решения поставленных задач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ная система программной системы тестирования позволила произвести полную проверку проекта с выявлением и исправлением всех скрытых дефектов, возникающих в процессе длительной эксплуатации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аким образом, следует считать, что задачи проекта полностью выполнены, цель достигнута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Блок-схема: узел 2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7001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Фотометр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516566"/>
            <a:ext cx="10515600" cy="466039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b="1" dirty="0" smtClean="0"/>
              <a:t>Фотометрия </a:t>
            </a:r>
            <a:r>
              <a:rPr lang="ru-RU" dirty="0" smtClean="0"/>
              <a:t>- раздел </a:t>
            </a:r>
            <a:r>
              <a:rPr lang="ru-RU" dirty="0"/>
              <a:t>оптики, в котором исследуются энергетические характеристики света при его испускании, распространении и взаимодействии с телами. 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Одна из задач фотометрии - мониторинг </a:t>
            </a:r>
            <a:r>
              <a:rPr lang="ru-RU" dirty="0"/>
              <a:t>околоземного космического пространства – распознавание формы и типа поверхности и измерение геометрических параметров космических тел. </a:t>
            </a: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ямая задача: измерение </a:t>
            </a:r>
            <a:r>
              <a:rPr lang="ru-RU" dirty="0"/>
              <a:t>оптических характеристик изучаемого объекта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Обратная задача: по </a:t>
            </a:r>
            <a:r>
              <a:rPr lang="ru-RU" dirty="0"/>
              <a:t>результатам измерения оптических параметров определяются геометрические параметры тела.</a:t>
            </a:r>
          </a:p>
          <a:p>
            <a:endParaRPr lang="ru-RU" dirty="0"/>
          </a:p>
        </p:txBody>
      </p:sp>
      <p:sp>
        <p:nvSpPr>
          <p:cNvPr id="4" name="Блок-схема: узел 3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2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261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1-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07" y="626300"/>
            <a:ext cx="7920625" cy="512314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06384" y="5899759"/>
            <a:ext cx="8560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анализа поверхности оптическими методами в координатном пространств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чало координат соответствует поверхности. Ось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ормаль к плоскости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излучатель и его проекцией на плоскость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1600" b="0" i="0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приёмник и его проекцией на плоскость поверхности.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ответствуют углам между нормалью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ru-RU" baseline="-25000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blipFill rotWithShape="0">
                <a:blip r:embed="rId3"/>
                <a:stretch>
                  <a:fillRect l="-916" r="-27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662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 цвет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4" y="297636"/>
            <a:ext cx="8516938" cy="51181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едставление вектор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1" smtClean="0">
                        <a:effectLst/>
                        <a:latin typeface="Cambria Math" panose="02040503050406030204" pitchFamily="18" charset="0"/>
                      </a:rPr>
                      <m:t>ч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ерез проекции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 орты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и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поляризации,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референции, векто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соответствует направлению распространения световой волны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  <a:blipFill rotWithShape="0">
                <a:blip r:embed="rId3"/>
                <a:stretch>
                  <a:fillRect l="-720" r="-640" b="-65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76245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331232"/>
            <a:ext cx="6946900" cy="562223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липс поляризации. Коэффициент эллиптичност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= b / 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зимутальный угол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rad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амплитуда колебаний 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ы сторонам описанного прямоугольника),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зность фаз составляющих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blipFill rotWithShape="0">
                <a:blip r:embed="rId3"/>
                <a:stretch>
                  <a:fillRect l="-1463" r="-1138" b="-16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5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1385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08819"/>
              </p:ext>
            </p:extLst>
          </p:nvPr>
        </p:nvGraphicFramePr>
        <p:xfrm>
          <a:off x="642935" y="2508250"/>
          <a:ext cx="5933073" cy="372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3" imgW="2667000" imgH="1689100" progId="Equation.DSMT4">
                  <p:embed/>
                </p:oleObj>
              </mc:Choice>
              <mc:Fallback>
                <p:oleObj r:id="rId3" imgW="2667000" imgH="168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5" y="2508250"/>
                        <a:ext cx="5933073" cy="372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3004"/>
              </p:ext>
            </p:extLst>
          </p:nvPr>
        </p:nvGraphicFramePr>
        <p:xfrm>
          <a:off x="1841792" y="676121"/>
          <a:ext cx="3535361" cy="161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5" imgW="1524000" imgH="673100" progId="Equation.DSMT4">
                  <p:embed/>
                </p:oleObj>
              </mc:Choice>
              <mc:Fallback>
                <p:oleObj r:id="rId5" imgW="1524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92" y="676121"/>
                        <a:ext cx="3535361" cy="161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ставление вектора Стокса – линейные комбинации координат комплексного вектора Джонса.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ражает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лоскость поляризации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эллиптичность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ветового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тока. Угловыми скобками обозначено усреднённое во времени значение. Компон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мплексно сопряжены компонентам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blipFill rotWithShape="0">
                <a:blip r:embed="rId7"/>
                <a:stretch>
                  <a:fillRect l="-1181" r="-1050" b="-6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59600" y="676121"/>
            <a:ext cx="4816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комплексного вектора Джонс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6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1688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21693"/>
              </p:ext>
            </p:extLst>
          </p:nvPr>
        </p:nvGraphicFramePr>
        <p:xfrm>
          <a:off x="1207236" y="108718"/>
          <a:ext cx="4076700" cy="119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3" imgW="1866090" imgH="545863" progId="Equation.DSMT4">
                  <p:embed/>
                </p:oleObj>
              </mc:Choice>
              <mc:Fallback>
                <p:oleObj r:id="rId3" imgW="186609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108718"/>
                        <a:ext cx="4076700" cy="1197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20428"/>
              </p:ext>
            </p:extLst>
          </p:nvPr>
        </p:nvGraphicFramePr>
        <p:xfrm>
          <a:off x="186815" y="1497012"/>
          <a:ext cx="6117542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5" imgW="3937000" imgH="1638300" progId="Equation.DSMT4">
                  <p:embed/>
                </p:oleObj>
              </mc:Choice>
              <mc:Fallback>
                <p:oleObj r:id="rId5" imgW="3937000" imgH="163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5" y="1497012"/>
                        <a:ext cx="6117542" cy="254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90060"/>
              </p:ext>
            </p:extLst>
          </p:nvPr>
        </p:nvGraphicFramePr>
        <p:xfrm>
          <a:off x="192167" y="4229099"/>
          <a:ext cx="6112190" cy="236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7" imgW="3937000" imgH="1511300" progId="Equation.DSMT4">
                  <p:embed/>
                </p:oleObj>
              </mc:Choice>
              <mc:Fallback>
                <p:oleObj r:id="rId7" imgW="3937000" imgH="151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7" y="4229099"/>
                        <a:ext cx="6112190" cy="2362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, преобразует вектор Стокса падающего излучения в вектор Стокса отражённого излучения. Компонент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вляются комплексными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blipFill rotWithShape="0">
                <a:blip r:embed="rId9"/>
                <a:stretch>
                  <a:fillRect l="-883" r="-883" b="-1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 для металлических и диэлектрических поверхностей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отношение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мплитуд падающей и отражённой световых волн (перпендикулярно и параллельно соответственно).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  <a:blipFill rotWithShape="0">
                <a:blip r:embed="rId10"/>
                <a:stretch>
                  <a:fillRect l="-883" r="-883" b="-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Блок-схема: узел 7"/>
          <p:cNvSpPr/>
          <p:nvPr/>
        </p:nvSpPr>
        <p:spPr>
          <a:xfrm>
            <a:off x="11299902" y="5823795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9650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n(rus)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77800"/>
            <a:ext cx="5295900" cy="64897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061200" y="2574116"/>
            <a:ext cx="457200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ая блок-схема модифицированной оптической установ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узел 4"/>
          <p:cNvSpPr/>
          <p:nvPr/>
        </p:nvSpPr>
        <p:spPr>
          <a:xfrm>
            <a:off x="11299902" y="48747"/>
            <a:ext cx="780586" cy="78058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6371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0</TotalTime>
  <Words>688</Words>
  <Application>Microsoft Office PowerPoint</Application>
  <PresentationFormat>Широкоэкранный</PresentationFormat>
  <Paragraphs>123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Office Theme</vt:lpstr>
      <vt:lpstr>SAX XML Reader 5.0</vt:lpstr>
      <vt:lpstr>Equation.DSMT4</vt:lpstr>
      <vt:lpstr>Visio</vt:lpstr>
      <vt:lpstr>Презентация PowerPoint</vt:lpstr>
      <vt:lpstr>Постановка задачи</vt:lpstr>
      <vt:lpstr>Фотомет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определения типа покрытия</vt:lpstr>
      <vt:lpstr>Алгоритм расчета компонент вектора Стокса</vt:lpstr>
      <vt:lpstr>Алгоритм расчета компонент вектора Стокса  естественного излучения</vt:lpstr>
      <vt:lpstr>Алгоритм расчета дополнительных  параметров численными методами</vt:lpstr>
      <vt:lpstr>Алгоритм определения коэффициента преломления  неметаллической поверхности</vt:lpstr>
      <vt:lpstr>Алгоритм определения коэффициента преломления металлических покрытий</vt:lpstr>
      <vt:lpstr>Программная система Stokes</vt:lpstr>
      <vt:lpstr>Схема взаимодействия программных модулей</vt:lpstr>
      <vt:lpstr>Презентация PowerPoint</vt:lpstr>
      <vt:lpstr>Настройка программной систем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login</cp:lastModifiedBy>
  <cp:revision>41</cp:revision>
  <dcterms:created xsi:type="dcterms:W3CDTF">2020-06-21T08:48:12Z</dcterms:created>
  <dcterms:modified xsi:type="dcterms:W3CDTF">2020-06-22T10:12:16Z</dcterms:modified>
</cp:coreProperties>
</file>